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1B09" w:rsidRPr="00071B09" w:rsidRDefault="00071B09" w:rsidP="00071B09">
      <w:pPr>
        <w:jc w:val="center"/>
        <w:rPr>
          <w:b/>
          <w:sz w:val="28"/>
          <w:szCs w:val="28"/>
        </w:rPr>
      </w:pPr>
      <w:r w:rsidRPr="00071B09">
        <w:rPr>
          <w:b/>
          <w:sz w:val="28"/>
          <w:szCs w:val="28"/>
        </w:rPr>
        <w:t xml:space="preserve">NỘI DUNG THI LẠI </w:t>
      </w:r>
      <w:r>
        <w:rPr>
          <w:b/>
          <w:sz w:val="28"/>
          <w:szCs w:val="28"/>
          <w:lang w:val="en-US"/>
        </w:rPr>
        <w:t xml:space="preserve">– MÔN </w:t>
      </w:r>
      <w:r w:rsidRPr="00071B09">
        <w:rPr>
          <w:b/>
          <w:sz w:val="28"/>
          <w:szCs w:val="28"/>
        </w:rPr>
        <w:t>TOÁN</w:t>
      </w:r>
      <w:r>
        <w:rPr>
          <w:b/>
          <w:sz w:val="28"/>
          <w:szCs w:val="28"/>
          <w:lang w:val="en-US"/>
        </w:rPr>
        <w:t xml:space="preserve"> - </w:t>
      </w:r>
      <w:r w:rsidRPr="00071B09">
        <w:rPr>
          <w:b/>
          <w:sz w:val="28"/>
          <w:szCs w:val="28"/>
        </w:rPr>
        <w:t xml:space="preserve"> KHỐ</w:t>
      </w:r>
      <w:r>
        <w:rPr>
          <w:b/>
          <w:sz w:val="28"/>
          <w:szCs w:val="28"/>
        </w:rPr>
        <w:t>I 10</w:t>
      </w:r>
      <w:r w:rsidRPr="00071B09">
        <w:rPr>
          <w:b/>
          <w:sz w:val="28"/>
          <w:szCs w:val="28"/>
        </w:rPr>
        <w:t xml:space="preserve"> – NĂM HỌC 2022 - 2023</w:t>
      </w:r>
    </w:p>
    <w:p w:rsidR="00071B09" w:rsidRPr="00071B09" w:rsidRDefault="00071B09" w:rsidP="00071B09">
      <w:pPr>
        <w:jc w:val="center"/>
        <w:rPr>
          <w:b/>
          <w:sz w:val="28"/>
          <w:szCs w:val="28"/>
        </w:rPr>
      </w:pPr>
      <w:r w:rsidRPr="00071B09">
        <w:rPr>
          <w:b/>
          <w:sz w:val="28"/>
          <w:szCs w:val="28"/>
        </w:rPr>
        <w:t>THỜI GIAN LÀM BÀI: 90 PHÚT</w:t>
      </w:r>
    </w:p>
    <w:p w:rsidR="00555640" w:rsidRPr="00071B09" w:rsidRDefault="00555640">
      <w:pPr>
        <w:rPr>
          <w:sz w:val="28"/>
          <w:szCs w:val="28"/>
        </w:rPr>
      </w:pPr>
    </w:p>
    <w:p w:rsidR="00555640" w:rsidRPr="00071B09" w:rsidRDefault="0096586D">
      <w:pPr>
        <w:jc w:val="both"/>
        <w:rPr>
          <w:b/>
          <w:bCs/>
          <w:color w:val="FF0000"/>
          <w:sz w:val="28"/>
          <w:szCs w:val="28"/>
          <w:u w:val="single"/>
          <w:lang w:val="en-US"/>
        </w:rPr>
      </w:pPr>
      <w:r w:rsidRPr="00071B09">
        <w:rPr>
          <w:b/>
          <w:bCs/>
          <w:color w:val="FF0000"/>
          <w:sz w:val="28"/>
          <w:szCs w:val="28"/>
          <w:u w:val="single"/>
          <w:lang w:val="en-US"/>
        </w:rPr>
        <w:t>PHẦN TỰ LUẬN: (4đ)</w:t>
      </w:r>
    </w:p>
    <w:p w:rsidR="00555640" w:rsidRPr="00071B09" w:rsidRDefault="0096586D">
      <w:pPr>
        <w:rPr>
          <w:sz w:val="28"/>
          <w:szCs w:val="28"/>
          <w:lang w:val="en-US"/>
        </w:rPr>
      </w:pPr>
      <w:r w:rsidRPr="00071B09">
        <w:rPr>
          <w:b/>
          <w:sz w:val="28"/>
          <w:szCs w:val="28"/>
          <w:lang w:val="en-US"/>
        </w:rPr>
        <w:t xml:space="preserve">Bài 1. </w:t>
      </w:r>
      <w:r w:rsidR="005B2C16" w:rsidRPr="00071B09">
        <w:rPr>
          <w:sz w:val="28"/>
          <w:szCs w:val="28"/>
          <w:lang w:val="en-US"/>
        </w:rPr>
        <w:t>Giải BPT tích, thương các nhị thức, tam thức. (1</w:t>
      </w:r>
      <w:r w:rsidRPr="00071B09">
        <w:rPr>
          <w:sz w:val="28"/>
          <w:szCs w:val="28"/>
          <w:lang w:val="en-US"/>
        </w:rPr>
        <w:t>đ)</w:t>
      </w:r>
    </w:p>
    <w:p w:rsidR="005B2C16" w:rsidRPr="00071B09" w:rsidRDefault="0096586D" w:rsidP="00716101">
      <w:pPr>
        <w:tabs>
          <w:tab w:val="left" w:pos="13440"/>
        </w:tabs>
        <w:rPr>
          <w:sz w:val="28"/>
          <w:szCs w:val="28"/>
          <w:lang w:val="en-US"/>
        </w:rPr>
      </w:pPr>
      <w:r w:rsidRPr="00071B09">
        <w:rPr>
          <w:b/>
          <w:sz w:val="28"/>
          <w:szCs w:val="28"/>
          <w:lang w:val="en-US"/>
        </w:rPr>
        <w:t xml:space="preserve">Bài 2. </w:t>
      </w:r>
      <w:r w:rsidR="005B2C16" w:rsidRPr="00071B09">
        <w:rPr>
          <w:sz w:val="28"/>
          <w:szCs w:val="28"/>
          <w:lang w:val="en-US"/>
        </w:rPr>
        <w:t>Cho 2 hoặc 3 loại bi (quả cầu,…)</w:t>
      </w:r>
      <w:r w:rsidRPr="00071B09">
        <w:rPr>
          <w:sz w:val="28"/>
          <w:szCs w:val="28"/>
          <w:lang w:val="en-US"/>
        </w:rPr>
        <w:t>.</w:t>
      </w:r>
      <w:r w:rsidR="005B2C16" w:rsidRPr="00071B09">
        <w:rPr>
          <w:sz w:val="28"/>
          <w:szCs w:val="28"/>
          <w:lang w:val="en-US"/>
        </w:rPr>
        <w:t xml:space="preserve"> </w:t>
      </w:r>
      <w:r w:rsidR="00863495" w:rsidRPr="00071B09">
        <w:rPr>
          <w:sz w:val="28"/>
          <w:szCs w:val="28"/>
          <w:lang w:val="en-US"/>
        </w:rPr>
        <w:t xml:space="preserve">Chọn ra n bi (quả cầu,…). </w:t>
      </w:r>
      <w:r w:rsidR="005B2C16" w:rsidRPr="00071B09">
        <w:rPr>
          <w:sz w:val="28"/>
          <w:szCs w:val="28"/>
          <w:lang w:val="en-US"/>
        </w:rPr>
        <w:t>Tính xác suất:</w:t>
      </w:r>
      <w:r w:rsidR="00716101" w:rsidRPr="00071B09">
        <w:rPr>
          <w:sz w:val="28"/>
          <w:szCs w:val="28"/>
          <w:lang w:val="en-US"/>
        </w:rPr>
        <w:tab/>
      </w:r>
    </w:p>
    <w:p w:rsidR="005B2C16" w:rsidRPr="00071B09" w:rsidRDefault="005B2C16">
      <w:pPr>
        <w:rPr>
          <w:sz w:val="28"/>
          <w:szCs w:val="28"/>
          <w:lang w:val="en-US"/>
        </w:rPr>
      </w:pPr>
      <w:r w:rsidRPr="00071B09">
        <w:rPr>
          <w:sz w:val="28"/>
          <w:szCs w:val="28"/>
          <w:lang w:val="en-US"/>
        </w:rPr>
        <w:t xml:space="preserve">a) Chọn ra </w:t>
      </w:r>
      <w:r w:rsidR="00863495" w:rsidRPr="00071B09">
        <w:rPr>
          <w:sz w:val="28"/>
          <w:szCs w:val="28"/>
          <w:lang w:val="en-US"/>
        </w:rPr>
        <w:t>số lượng</w:t>
      </w:r>
      <w:r w:rsidRPr="00071B09">
        <w:rPr>
          <w:sz w:val="28"/>
          <w:szCs w:val="28"/>
          <w:lang w:val="en-US"/>
        </w:rPr>
        <w:t xml:space="preserve"> cụ thể từng loại (vd: 2 xanh, 3 đỏ, 1 vàng) (0,5đ)</w:t>
      </w:r>
    </w:p>
    <w:p w:rsidR="00555640" w:rsidRPr="00071B09" w:rsidRDefault="005B2C16">
      <w:pPr>
        <w:rPr>
          <w:sz w:val="28"/>
          <w:szCs w:val="28"/>
          <w:lang w:val="en-US"/>
        </w:rPr>
      </w:pPr>
      <w:r w:rsidRPr="00071B09">
        <w:rPr>
          <w:sz w:val="28"/>
          <w:szCs w:val="28"/>
          <w:lang w:val="en-US"/>
        </w:rPr>
        <w:t>b) Ch</w:t>
      </w:r>
      <w:r w:rsidR="00863495" w:rsidRPr="00071B09">
        <w:rPr>
          <w:sz w:val="28"/>
          <w:szCs w:val="28"/>
          <w:lang w:val="en-US"/>
        </w:rPr>
        <w:t>ọn ra ít nhất (hoặc nhiều nhất) (0.5</w:t>
      </w:r>
      <w:r w:rsidR="0096586D" w:rsidRPr="00071B09">
        <w:rPr>
          <w:sz w:val="28"/>
          <w:szCs w:val="28"/>
          <w:lang w:val="en-US"/>
        </w:rPr>
        <w:t>đ)</w:t>
      </w:r>
    </w:p>
    <w:p w:rsidR="00555640" w:rsidRPr="00071B09" w:rsidRDefault="0096586D">
      <w:pPr>
        <w:rPr>
          <w:sz w:val="28"/>
          <w:szCs w:val="28"/>
          <w:lang w:val="en-US"/>
        </w:rPr>
      </w:pPr>
      <w:r w:rsidRPr="00071B09">
        <w:rPr>
          <w:b/>
          <w:sz w:val="28"/>
          <w:szCs w:val="28"/>
          <w:lang w:val="en-US"/>
        </w:rPr>
        <w:t xml:space="preserve">Bài 3. </w:t>
      </w:r>
      <w:r w:rsidRPr="00071B09">
        <w:rPr>
          <w:sz w:val="28"/>
          <w:szCs w:val="28"/>
          <w:lang w:val="en-US"/>
        </w:rPr>
        <w:t>Viết phương trình đường tròn CÓ ĐƯỜNG KÍNH</w:t>
      </w:r>
      <w:r w:rsidR="00863495" w:rsidRPr="00071B09">
        <w:rPr>
          <w:sz w:val="28"/>
          <w:szCs w:val="28"/>
          <w:lang w:val="en-US"/>
        </w:rPr>
        <w:t xml:space="preserve">/ </w:t>
      </w:r>
      <w:r w:rsidRPr="00071B09">
        <w:rPr>
          <w:sz w:val="28"/>
          <w:szCs w:val="28"/>
          <w:lang w:val="en-US"/>
        </w:rPr>
        <w:t>CÓ TÂM VÀ TIẾP XÚC VỚI ĐƯỜNG THẲNG TỔNG QUÁT (1đ)</w:t>
      </w:r>
    </w:p>
    <w:p w:rsidR="00555640" w:rsidRPr="00071B09" w:rsidRDefault="0096586D">
      <w:pPr>
        <w:rPr>
          <w:b/>
          <w:sz w:val="28"/>
          <w:szCs w:val="28"/>
          <w:lang w:val="en-US"/>
        </w:rPr>
      </w:pPr>
      <w:r w:rsidRPr="00071B09">
        <w:rPr>
          <w:b/>
          <w:sz w:val="28"/>
          <w:szCs w:val="28"/>
          <w:lang w:val="en-US"/>
        </w:rPr>
        <w:t xml:space="preserve">Bài 4. </w:t>
      </w:r>
      <w:r w:rsidR="00863495" w:rsidRPr="00071B09">
        <w:rPr>
          <w:sz w:val="28"/>
          <w:szCs w:val="28"/>
          <w:lang w:val="en-US"/>
        </w:rPr>
        <w:t>Cho Elip có phương trình chính tắc, tìm các thành phần. (1</w:t>
      </w:r>
      <w:r w:rsidRPr="00071B09">
        <w:rPr>
          <w:sz w:val="28"/>
          <w:szCs w:val="28"/>
          <w:lang w:val="en-US"/>
        </w:rPr>
        <w:t>đ)</w:t>
      </w:r>
    </w:p>
    <w:p w:rsidR="00555640" w:rsidRPr="00071B09" w:rsidRDefault="00555640">
      <w:pPr>
        <w:rPr>
          <w:b/>
          <w:sz w:val="28"/>
          <w:szCs w:val="28"/>
          <w:lang w:val="en-US"/>
        </w:rPr>
      </w:pPr>
    </w:p>
    <w:p w:rsidR="00555640" w:rsidRPr="00071B09" w:rsidRDefault="0096586D">
      <w:pPr>
        <w:spacing w:after="160" w:line="259" w:lineRule="auto"/>
        <w:rPr>
          <w:b/>
          <w:sz w:val="28"/>
          <w:szCs w:val="28"/>
          <w:lang w:val="en-US"/>
        </w:rPr>
      </w:pPr>
      <w:r w:rsidRPr="00071B09">
        <w:rPr>
          <w:b/>
          <w:sz w:val="28"/>
          <w:szCs w:val="28"/>
          <w:lang w:val="en-US"/>
        </w:rPr>
        <w:br w:type="page"/>
      </w:r>
    </w:p>
    <w:p w:rsidR="00555640" w:rsidRPr="00071B09" w:rsidRDefault="0096586D" w:rsidP="00071B09">
      <w:pPr>
        <w:rPr>
          <w:b/>
          <w:bCs/>
          <w:sz w:val="28"/>
          <w:szCs w:val="28"/>
          <w:lang w:val="en-US"/>
        </w:rPr>
      </w:pPr>
      <w:bookmarkStart w:id="0" w:name="bookmark12"/>
      <w:bookmarkStart w:id="1" w:name="bookmark13"/>
      <w:bookmarkStart w:id="2" w:name="bookmark11"/>
      <w:r w:rsidRPr="00071B09">
        <w:rPr>
          <w:b/>
          <w:bCs/>
          <w:color w:val="FF0000"/>
          <w:sz w:val="28"/>
          <w:szCs w:val="28"/>
          <w:u w:val="single"/>
          <w:lang w:val="en-US"/>
        </w:rPr>
        <w:lastRenderedPageBreak/>
        <w:t>PHẦN TRẮC NGHIỆM: (6đ)</w:t>
      </w:r>
      <w:r w:rsidRPr="00071B09">
        <w:rPr>
          <w:b/>
          <w:bCs/>
          <w:color w:val="FF0000"/>
          <w:sz w:val="28"/>
          <w:szCs w:val="28"/>
          <w:lang w:val="en-US"/>
        </w:rPr>
        <w:t xml:space="preserve">  </w:t>
      </w:r>
      <w:bookmarkEnd w:id="0"/>
      <w:bookmarkEnd w:id="1"/>
      <w:bookmarkEnd w:id="2"/>
      <w:r w:rsidR="00071B09">
        <w:rPr>
          <w:b/>
          <w:bCs/>
          <w:color w:val="FF0000"/>
          <w:sz w:val="28"/>
          <w:szCs w:val="28"/>
          <w:lang w:val="en-US"/>
        </w:rPr>
        <w:t>(30 câu)</w:t>
      </w:r>
    </w:p>
    <w:tbl>
      <w:tblPr>
        <w:tblW w:w="14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7"/>
        <w:gridCol w:w="1696"/>
        <w:gridCol w:w="2268"/>
        <w:gridCol w:w="6379"/>
        <w:gridCol w:w="851"/>
        <w:gridCol w:w="850"/>
        <w:gridCol w:w="851"/>
        <w:gridCol w:w="850"/>
      </w:tblGrid>
      <w:tr w:rsidR="00555640" w:rsidRPr="00071B09">
        <w:trPr>
          <w:trHeight w:hRule="exact" w:val="274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268" w:type="dxa"/>
            <w:vMerge w:val="restart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379" w:type="dxa"/>
            <w:vMerge w:val="restart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ind w:left="1140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3402" w:type="dxa"/>
            <w:gridSpan w:val="4"/>
            <w:shd w:val="clear" w:color="auto" w:fill="FFFFFF"/>
            <w:vAlign w:val="bottom"/>
          </w:tcPr>
          <w:p w:rsidR="00555640" w:rsidRPr="00071B09" w:rsidRDefault="0096586D">
            <w:pPr>
              <w:pStyle w:val="Khc0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555640" w:rsidRPr="00071B09">
        <w:trPr>
          <w:trHeight w:hRule="exact" w:val="962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:rsidR="00555640" w:rsidRPr="00071B09" w:rsidRDefault="00555640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:rsidR="00555640" w:rsidRPr="00071B09" w:rsidRDefault="00555640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shd w:val="clear" w:color="auto" w:fill="FFFFFF"/>
            <w:vAlign w:val="center"/>
          </w:tcPr>
          <w:p w:rsidR="00555640" w:rsidRPr="00071B09" w:rsidRDefault="00555640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6379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55640" w:rsidRPr="00071B09" w:rsidRDefault="00555640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sz w:val="28"/>
                <w:szCs w:val="28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A840EE" w:rsidRPr="00071B09" w:rsidTr="008D6491">
        <w:trPr>
          <w:trHeight w:val="437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:rsidR="00A840EE" w:rsidRPr="00071B09" w:rsidRDefault="00A840EE" w:rsidP="005B66A8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071B09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:rsidR="00A840EE" w:rsidRPr="00071B09" w:rsidRDefault="00A840EE" w:rsidP="005B66A8">
            <w:pPr>
              <w:spacing w:after="0"/>
              <w:ind w:left="129" w:right="137"/>
              <w:rPr>
                <w:rFonts w:cs="Times New Roman"/>
                <w:b/>
                <w:bCs/>
                <w:sz w:val="28"/>
                <w:szCs w:val="28"/>
                <w:lang w:val="en-US"/>
              </w:rPr>
            </w:pPr>
            <w:r w:rsidRPr="00071B0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en-US" w:eastAsia="vi-VN"/>
              </w:rPr>
              <w:t>Đại số tổ hợp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5B66A8">
            <w:pPr>
              <w:rPr>
                <w:sz w:val="28"/>
                <w:szCs w:val="28"/>
              </w:rPr>
            </w:pPr>
          </w:p>
          <w:p w:rsidR="00A840EE" w:rsidRPr="00071B09" w:rsidRDefault="00A840EE" w:rsidP="005B66A8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 xml:space="preserve">1. Quy tắc </w:t>
            </w:r>
            <w:r w:rsidRPr="00071B09">
              <w:rPr>
                <w:sz w:val="28"/>
                <w:szCs w:val="28"/>
                <w:lang w:val="en-US"/>
              </w:rPr>
              <w:t>cộng và quy tắc nhân</w:t>
            </w:r>
          </w:p>
          <w:p w:rsidR="00A840EE" w:rsidRPr="00071B09" w:rsidRDefault="00A840EE" w:rsidP="005B66A8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840EE" w:rsidRPr="00071B09" w:rsidRDefault="00A840EE" w:rsidP="005B66A8">
            <w:pPr>
              <w:rPr>
                <w:b/>
                <w:bCs/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A840EE" w:rsidRPr="00071B09" w:rsidRDefault="00A840EE" w:rsidP="005B66A8">
            <w:pPr>
              <w:pStyle w:val="Khc0"/>
              <w:spacing w:line="268" w:lineRule="auto"/>
              <w:ind w:left="180" w:right="103" w:hanging="180"/>
              <w:jc w:val="left"/>
              <w:rPr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</w:rPr>
              <w:t>- Áp dụng quy tắc cộng và quy tắc nhân trong các bài toán đơn giản</w:t>
            </w:r>
            <w:r w:rsidRPr="00071B09">
              <w:rPr>
                <w:color w:val="000000"/>
                <w:sz w:val="28"/>
                <w:szCs w:val="28"/>
                <w:lang w:val="en-US"/>
              </w:rPr>
              <w:t>: đếm số, chọn quần áo, con đường,…</w:t>
            </w:r>
          </w:p>
          <w:p w:rsidR="00A840EE" w:rsidRPr="00071B09" w:rsidRDefault="00A840EE" w:rsidP="005B66A8">
            <w:pPr>
              <w:rPr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>Thông hiểu:</w:t>
            </w:r>
            <w:r w:rsidRPr="00071B09">
              <w:rPr>
                <w:sz w:val="28"/>
                <w:szCs w:val="28"/>
              </w:rPr>
              <w:t xml:space="preserve"> </w:t>
            </w:r>
          </w:p>
          <w:p w:rsidR="00A840EE" w:rsidRPr="00071B09" w:rsidRDefault="00A840EE" w:rsidP="0029557A">
            <w:pPr>
              <w:pStyle w:val="Khc0"/>
              <w:spacing w:line="268" w:lineRule="auto"/>
              <w:ind w:left="180" w:right="103" w:hanging="180"/>
              <w:jc w:val="left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</w:rPr>
              <w:t>- Vận dụng được hai quy tắc đếm cơ bản để giải các bài toán mức độ cơ bản</w:t>
            </w:r>
            <w:r w:rsidRPr="00071B09">
              <w:rPr>
                <w:color w:val="000000"/>
                <w:sz w:val="28"/>
                <w:szCs w:val="28"/>
                <w:lang w:val="en-US"/>
              </w:rPr>
              <w:t>: lập số chẵn, lẻ,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5B66A8">
            <w:pPr>
              <w:jc w:val="center"/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5B66A8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071B09">
              <w:rPr>
                <w:bCs/>
                <w:iCs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5B66A8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5B66A8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0</w:t>
            </w:r>
          </w:p>
        </w:tc>
      </w:tr>
      <w:tr w:rsidR="00A840EE" w:rsidRPr="00071B09">
        <w:trPr>
          <w:trHeight w:val="68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:rsidR="00A840EE" w:rsidRPr="00071B09" w:rsidRDefault="00A840EE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:rsidR="00A840EE" w:rsidRPr="00071B09" w:rsidRDefault="00A840EE">
            <w:pPr>
              <w:spacing w:after="0"/>
              <w:ind w:left="129" w:right="137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:rsidR="00A840EE" w:rsidRPr="00071B09" w:rsidRDefault="00A840EE">
            <w:pPr>
              <w:spacing w:after="0"/>
              <w:ind w:left="127" w:right="132"/>
              <w:rPr>
                <w:rFonts w:cs="Times New Roman"/>
                <w:b/>
                <w:i/>
                <w:sz w:val="28"/>
                <w:szCs w:val="28"/>
              </w:rPr>
            </w:pPr>
            <w:r w:rsidRPr="00071B09">
              <w:rPr>
                <w:sz w:val="28"/>
                <w:szCs w:val="28"/>
                <w:lang w:val="en-US"/>
              </w:rPr>
              <w:t xml:space="preserve">2. </w:t>
            </w:r>
            <w:r w:rsidRPr="00071B09">
              <w:rPr>
                <w:sz w:val="28"/>
                <w:szCs w:val="28"/>
              </w:rPr>
              <w:t>Hoán vị; Chỉnh hợp; Tổ hợp.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8"/>
                <w:szCs w:val="28"/>
                <w:lang w:val="en-US"/>
              </w:rPr>
            </w:pPr>
            <w:r w:rsidRPr="00071B09">
              <w:rPr>
                <w:b/>
                <w:sz w:val="28"/>
                <w:szCs w:val="28"/>
                <w:lang w:val="en-US"/>
              </w:rPr>
              <w:t>Nhận biết:</w:t>
            </w:r>
          </w:p>
          <w:p w:rsidR="00A840EE" w:rsidRPr="00071B09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  <w:lang w:val="en-US"/>
              </w:rPr>
              <w:t>- Nhận biết công thức hoán vị, tổ hợp, chỉnh hợp.</w:t>
            </w:r>
          </w:p>
          <w:p w:rsidR="00A840EE" w:rsidRPr="00071B09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  <w:lang w:val="en-US"/>
              </w:rPr>
              <w:t>- Biết sử dụng máy tính tính các hoán vị, tổ hợp, chỉnh hợp.</w:t>
            </w:r>
          </w:p>
          <w:p w:rsidR="00A840EE" w:rsidRPr="00071B09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8"/>
                <w:szCs w:val="28"/>
                <w:lang w:val="en-US"/>
              </w:rPr>
            </w:pPr>
            <w:r w:rsidRPr="00071B09">
              <w:rPr>
                <w:b/>
                <w:sz w:val="28"/>
                <w:szCs w:val="28"/>
                <w:lang w:val="en-US"/>
              </w:rPr>
              <w:t>Thông hiểu:</w:t>
            </w:r>
          </w:p>
          <w:p w:rsidR="00A840EE" w:rsidRPr="00071B09" w:rsidRDefault="00A840EE" w:rsidP="006A07E3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</w:rPr>
              <w:t>- Tính được số các hoán vị, chỉnh hợp, tổ hợp chập k của n phần tử trong các bài toán đơn giản</w:t>
            </w:r>
            <w:r w:rsidRPr="00071B09">
              <w:rPr>
                <w:sz w:val="28"/>
                <w:szCs w:val="28"/>
                <w:lang w:val="en-US"/>
              </w:rPr>
              <w:t xml:space="preserve"> (lập số tự nhiên, chọn nam/nữ, viên bi, quả cầu,…).</w:t>
            </w:r>
          </w:p>
          <w:p w:rsidR="00A840EE" w:rsidRPr="00071B09" w:rsidRDefault="00A840EE" w:rsidP="006A07E3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8"/>
                <w:szCs w:val="28"/>
                <w:lang w:val="en-US"/>
              </w:rPr>
            </w:pPr>
            <w:r w:rsidRPr="00071B09">
              <w:rPr>
                <w:b/>
                <w:sz w:val="28"/>
                <w:szCs w:val="28"/>
                <w:lang w:val="en-US"/>
              </w:rPr>
              <w:t>Vận dụng:</w:t>
            </w:r>
          </w:p>
          <w:p w:rsidR="00A840EE" w:rsidRPr="00071B09" w:rsidRDefault="00A840EE" w:rsidP="006A07E3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  <w:lang w:val="en-US"/>
              </w:rPr>
              <w:t>- Vận dụng hoán vị, chỉnh hợp, tổ hợp linh hoạt trong bài toán đếm số nâng cao hơn, đếm tam giác, đoạn thẳng, vecto,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>
            <w:pPr>
              <w:pStyle w:val="Khc0"/>
              <w:spacing w:line="252" w:lineRule="auto"/>
              <w:ind w:right="132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840EE" w:rsidRPr="00071B09" w:rsidTr="00B35D79">
        <w:trPr>
          <w:trHeight w:val="68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:rsidR="00A840EE" w:rsidRPr="00071B09" w:rsidRDefault="00A840EE" w:rsidP="00D10384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:rsidR="00A840EE" w:rsidRPr="00071B09" w:rsidRDefault="00A840EE" w:rsidP="00D10384">
            <w:pPr>
              <w:spacing w:after="0"/>
              <w:ind w:left="129" w:right="137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:rsidR="00A840EE" w:rsidRPr="00071B09" w:rsidRDefault="00A840EE" w:rsidP="00D10384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>3. Nhị thức Niu - tơn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:rsidR="00A840EE" w:rsidRPr="00071B09" w:rsidRDefault="00A840EE" w:rsidP="00D10384">
            <w:pPr>
              <w:rPr>
                <w:b/>
                <w:bCs/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A840EE" w:rsidRPr="00071B09" w:rsidRDefault="00A840EE" w:rsidP="00D10384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>- Biết khai triển nhị thức Niu - tơn với một số mũ cụ thể (số mũ nhỏ hơn bằng 4)</w:t>
            </w:r>
          </w:p>
          <w:p w:rsidR="00A840EE" w:rsidRPr="00071B09" w:rsidRDefault="00A840EE" w:rsidP="00D10384">
            <w:pPr>
              <w:rPr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lastRenderedPageBreak/>
              <w:t>-</w:t>
            </w:r>
            <w:r w:rsidRPr="00071B09">
              <w:rPr>
                <w:sz w:val="28"/>
                <w:szCs w:val="28"/>
              </w:rPr>
              <w:t xml:space="preserve"> Xác định được các thành phần trong công thức (a, b, n) trong biểu thức cụ thể.</w:t>
            </w:r>
          </w:p>
          <w:p w:rsidR="00A840EE" w:rsidRPr="00071B09" w:rsidRDefault="00A840EE" w:rsidP="00D10384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>- Nắm được tính chất của các thành phần trong công thức.</w:t>
            </w:r>
          </w:p>
          <w:p w:rsidR="00A840EE" w:rsidRPr="00071B09" w:rsidRDefault="00A840EE" w:rsidP="00D10384">
            <w:pPr>
              <w:rPr>
                <w:b/>
                <w:bCs/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>Thông hiểu:</w:t>
            </w:r>
          </w:p>
          <w:p w:rsidR="00A840EE" w:rsidRPr="00071B09" w:rsidRDefault="00A840EE" w:rsidP="00D10384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>- Biết khai triển nhị thức Niu - tơn với một số mũ cụ thể.</w:t>
            </w:r>
          </w:p>
          <w:p w:rsidR="00A840EE" w:rsidRPr="00071B09" w:rsidRDefault="00A840EE" w:rsidP="00D10384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</w:rPr>
              <w:t>- Tìm được hệ số</w:t>
            </w:r>
            <w:r w:rsidRPr="00071B09">
              <w:rPr>
                <w:sz w:val="28"/>
                <w:szCs w:val="28"/>
                <w:lang w:val="en-US"/>
              </w:rPr>
              <w:t>, số hạng</w:t>
            </w:r>
            <w:r w:rsidRPr="00071B09">
              <w:rPr>
                <w:sz w:val="28"/>
                <w:szCs w:val="28"/>
              </w:rPr>
              <w:t xml:space="preserve"> của </w:t>
            </w:r>
            <w:r w:rsidRPr="00071B09">
              <w:rPr>
                <w:position w:val="-6"/>
                <w:sz w:val="28"/>
                <w:szCs w:val="28"/>
              </w:rPr>
              <w:object w:dxaOrig="279" w:dyaOrig="320" w14:anchorId="775950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pt;height:16pt" o:ole="">
                  <v:imagedata r:id="rId6" o:title=""/>
                </v:shape>
                <o:OLEObject Type="Embed" ProgID="Equation.DSMT4" ShapeID="_x0000_i1025" DrawAspect="Content" ObjectID="_1746605146" r:id="rId7"/>
              </w:object>
            </w:r>
            <w:r w:rsidRPr="00071B09">
              <w:rPr>
                <w:sz w:val="28"/>
                <w:szCs w:val="28"/>
              </w:rPr>
              <w:t xml:space="preserve"> trong khai triển nhị thức </w:t>
            </w:r>
            <w:r w:rsidRPr="00071B09">
              <w:rPr>
                <w:position w:val="-14"/>
                <w:sz w:val="28"/>
                <w:szCs w:val="28"/>
              </w:rPr>
              <w:object w:dxaOrig="900" w:dyaOrig="440" w14:anchorId="386085DF">
                <v:shape id="_x0000_i1026" type="#_x0000_t75" style="width:45pt;height:22pt" o:ole="">
                  <v:imagedata r:id="rId8" o:title=""/>
                </v:shape>
                <o:OLEObject Type="Embed" ProgID="Equation.DSMT4" ShapeID="_x0000_i1026" DrawAspect="Content" ObjectID="_1746605147" r:id="rId9"/>
              </w:object>
            </w:r>
            <w:r w:rsidRPr="00071B09">
              <w:rPr>
                <w:sz w:val="28"/>
                <w:szCs w:val="28"/>
              </w:rPr>
              <w:t xml:space="preserve"> đơn giản</w:t>
            </w:r>
            <w:r w:rsidRPr="00071B09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D10384">
            <w:pPr>
              <w:jc w:val="center"/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D10384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071B09">
              <w:rPr>
                <w:bCs/>
                <w:iCs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D10384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840EE" w:rsidRPr="00071B09" w:rsidRDefault="00A840EE" w:rsidP="00D10384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0</w:t>
            </w:r>
          </w:p>
        </w:tc>
      </w:tr>
      <w:tr w:rsidR="006A07E3" w:rsidRPr="00071B09" w:rsidTr="008F634E">
        <w:trPr>
          <w:trHeight w:val="680"/>
          <w:jc w:val="center"/>
        </w:trPr>
        <w:tc>
          <w:tcPr>
            <w:tcW w:w="567" w:type="dxa"/>
            <w:shd w:val="clear" w:color="auto" w:fill="FFFFFF"/>
            <w:vAlign w:val="center"/>
          </w:tcPr>
          <w:p w:rsidR="006A07E3" w:rsidRPr="00071B09" w:rsidRDefault="00A840EE" w:rsidP="006A07E3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  <w:lang w:val="en-US"/>
              </w:rPr>
            </w:pPr>
            <w:r w:rsidRPr="00071B09">
              <w:rPr>
                <w:rFonts w:cs="Times New Roman"/>
                <w:b/>
                <w:bCs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1696" w:type="dxa"/>
            <w:shd w:val="clear" w:color="auto" w:fill="FFFFFF"/>
            <w:vAlign w:val="center"/>
          </w:tcPr>
          <w:p w:rsidR="006A07E3" w:rsidRPr="00071B09" w:rsidRDefault="00635DB3" w:rsidP="006A07E3">
            <w:pPr>
              <w:spacing w:after="0"/>
              <w:ind w:left="129" w:right="137"/>
              <w:rPr>
                <w:rFonts w:cs="Times New Roman"/>
                <w:b/>
                <w:bCs/>
                <w:sz w:val="28"/>
                <w:szCs w:val="28"/>
                <w:lang w:val="en-US"/>
              </w:rPr>
            </w:pPr>
            <w:r w:rsidRPr="00071B09">
              <w:rPr>
                <w:rFonts w:cs="Times New Roman"/>
                <w:b/>
                <w:bCs/>
                <w:sz w:val="28"/>
                <w:szCs w:val="28"/>
                <w:lang w:val="en-US"/>
              </w:rPr>
              <w:t>Xác suất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6A07E3" w:rsidRPr="00071B09" w:rsidRDefault="00D10384" w:rsidP="00D10384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 xml:space="preserve"> </w:t>
            </w:r>
            <w:r w:rsidRPr="00071B09">
              <w:rPr>
                <w:sz w:val="28"/>
                <w:szCs w:val="28"/>
                <w:lang w:val="en-US"/>
              </w:rPr>
              <w:t>Không gian mẫu</w:t>
            </w:r>
            <w:r w:rsidR="006A07E3" w:rsidRPr="00071B09">
              <w:rPr>
                <w:sz w:val="28"/>
                <w:szCs w:val="28"/>
              </w:rPr>
              <w:t xml:space="preserve"> và biến cố; Xác suất của biến cố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:rsidR="006A07E3" w:rsidRPr="00071B09" w:rsidRDefault="006A07E3" w:rsidP="006A07E3">
            <w:pPr>
              <w:rPr>
                <w:b/>
                <w:bCs/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>Nhận biết:</w:t>
            </w:r>
          </w:p>
          <w:p w:rsidR="006A07E3" w:rsidRPr="00071B09" w:rsidRDefault="006A07E3" w:rsidP="006A07E3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</w:rPr>
              <w:t xml:space="preserve">- </w:t>
            </w:r>
            <w:r w:rsidR="00D10384" w:rsidRPr="00071B09">
              <w:rPr>
                <w:sz w:val="28"/>
                <w:szCs w:val="28"/>
                <w:lang w:val="en-US"/>
              </w:rPr>
              <w:t xml:space="preserve">Xác định được </w:t>
            </w:r>
            <w:r w:rsidRPr="00071B09">
              <w:rPr>
                <w:sz w:val="28"/>
                <w:szCs w:val="28"/>
              </w:rPr>
              <w:t>không gian mẫ</w:t>
            </w:r>
            <w:r w:rsidR="00D10384" w:rsidRPr="00071B09">
              <w:rPr>
                <w:sz w:val="28"/>
                <w:szCs w:val="28"/>
              </w:rPr>
              <w:t>u, biến cố của những phép thử đơn giản</w:t>
            </w:r>
            <w:r w:rsidR="00D10384" w:rsidRPr="00071B09">
              <w:rPr>
                <w:sz w:val="28"/>
                <w:szCs w:val="28"/>
                <w:lang w:val="en-US"/>
              </w:rPr>
              <w:t>: tung đồng xu, xúc xắc, rút thẻ,…</w:t>
            </w:r>
          </w:p>
          <w:p w:rsidR="00D10384" w:rsidRPr="00071B09" w:rsidRDefault="006A07E3" w:rsidP="00D10384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</w:rPr>
              <w:t xml:space="preserve">- </w:t>
            </w:r>
            <w:r w:rsidR="00D10384" w:rsidRPr="00071B09">
              <w:rPr>
                <w:sz w:val="28"/>
                <w:szCs w:val="28"/>
                <w:lang w:val="en-US"/>
              </w:rPr>
              <w:t xml:space="preserve">Xác định được số phần tử của </w:t>
            </w:r>
            <w:r w:rsidR="00D10384" w:rsidRPr="00071B09">
              <w:rPr>
                <w:sz w:val="28"/>
                <w:szCs w:val="28"/>
              </w:rPr>
              <w:t>không gian mẫu, biến cố của những phép thử đơn giản</w:t>
            </w:r>
            <w:r w:rsidR="00D10384" w:rsidRPr="00071B09">
              <w:rPr>
                <w:sz w:val="28"/>
                <w:szCs w:val="28"/>
                <w:lang w:val="en-US"/>
              </w:rPr>
              <w:t>: tung đồng xu, xúc xắc, rút thẻ,…</w:t>
            </w:r>
          </w:p>
          <w:p w:rsidR="006A07E3" w:rsidRPr="00071B09" w:rsidRDefault="00D10384" w:rsidP="006A07E3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  <w:lang w:val="en-US"/>
              </w:rPr>
              <w:t xml:space="preserve">- </w:t>
            </w:r>
            <w:r w:rsidR="006A07E3" w:rsidRPr="00071B09">
              <w:rPr>
                <w:sz w:val="28"/>
                <w:szCs w:val="28"/>
              </w:rPr>
              <w:t>Nắm được công thức xác suất cổ điển.</w:t>
            </w:r>
          </w:p>
          <w:p w:rsidR="006A07E3" w:rsidRPr="00071B09" w:rsidRDefault="006A07E3" w:rsidP="006A07E3">
            <w:pPr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t xml:space="preserve">- Biết được các tính chất: </w:t>
            </w:r>
            <w:r w:rsidRPr="00071B09">
              <w:rPr>
                <w:position w:val="-14"/>
                <w:sz w:val="28"/>
                <w:szCs w:val="28"/>
              </w:rPr>
              <w:object w:dxaOrig="3320" w:dyaOrig="400" w14:anchorId="473E13DC">
                <v:shape id="_x0000_i1027" type="#_x0000_t75" style="width:166pt;height:20pt" o:ole="">
                  <v:imagedata r:id="rId10" o:title=""/>
                </v:shape>
                <o:OLEObject Type="Embed" ProgID="Equation.DSMT4" ShapeID="_x0000_i1027" DrawAspect="Content" ObjectID="_1746605148" r:id="rId11"/>
              </w:object>
            </w:r>
          </w:p>
          <w:p w:rsidR="006A07E3" w:rsidRPr="00071B09" w:rsidRDefault="006A07E3" w:rsidP="006A07E3">
            <w:pPr>
              <w:rPr>
                <w:b/>
                <w:bCs/>
                <w:sz w:val="28"/>
                <w:szCs w:val="28"/>
              </w:rPr>
            </w:pPr>
            <w:r w:rsidRPr="00071B09">
              <w:rPr>
                <w:b/>
                <w:bCs/>
                <w:sz w:val="28"/>
                <w:szCs w:val="28"/>
              </w:rPr>
              <w:t>Thông hiểu:</w:t>
            </w:r>
          </w:p>
          <w:p w:rsidR="006A07E3" w:rsidRPr="00071B09" w:rsidRDefault="006A07E3" w:rsidP="006A07E3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</w:rPr>
              <w:t>- Tính được xác suất của biến cố trong các tình huống đơn giản</w:t>
            </w:r>
            <w:r w:rsidR="00D10384" w:rsidRPr="00071B09">
              <w:rPr>
                <w:sz w:val="28"/>
                <w:szCs w:val="28"/>
              </w:rPr>
              <w:t xml:space="preserve"> </w:t>
            </w:r>
            <w:r w:rsidR="00D10384" w:rsidRPr="00071B09">
              <w:rPr>
                <w:sz w:val="28"/>
                <w:szCs w:val="28"/>
                <w:lang w:val="en-US"/>
              </w:rPr>
              <w:t>(mô tả được không gian mẫu hoặc dùng tổ hợp)</w:t>
            </w:r>
          </w:p>
          <w:p w:rsidR="00D10384" w:rsidRPr="00071B09" w:rsidRDefault="00D10384" w:rsidP="00D10384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8"/>
                <w:szCs w:val="28"/>
                <w:lang w:val="en-US"/>
              </w:rPr>
            </w:pPr>
            <w:r w:rsidRPr="00071B09">
              <w:rPr>
                <w:b/>
                <w:sz w:val="28"/>
                <w:szCs w:val="28"/>
                <w:lang w:val="en-US"/>
              </w:rPr>
              <w:t>Vận dụng:</w:t>
            </w:r>
          </w:p>
          <w:p w:rsidR="006A07E3" w:rsidRPr="00071B09" w:rsidRDefault="00D10384" w:rsidP="006A07E3">
            <w:pPr>
              <w:rPr>
                <w:sz w:val="28"/>
                <w:szCs w:val="28"/>
                <w:lang w:val="en-US"/>
              </w:rPr>
            </w:pPr>
            <w:r w:rsidRPr="00071B09">
              <w:rPr>
                <w:sz w:val="28"/>
                <w:szCs w:val="28"/>
                <w:lang w:val="en-US"/>
              </w:rPr>
              <w:lastRenderedPageBreak/>
              <w:t>Vận dụng linh hoạt tính xác suất bài toán phức tạp hơn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A07E3" w:rsidRPr="00071B09" w:rsidRDefault="00D10384" w:rsidP="006A07E3">
            <w:pPr>
              <w:jc w:val="center"/>
              <w:rPr>
                <w:sz w:val="28"/>
                <w:szCs w:val="28"/>
              </w:rPr>
            </w:pPr>
            <w:r w:rsidRPr="00071B09"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A07E3" w:rsidRPr="00071B09" w:rsidRDefault="00D10384" w:rsidP="006A07E3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071B09">
              <w:rPr>
                <w:bCs/>
                <w:iCs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A07E3" w:rsidRPr="00071B09" w:rsidRDefault="00D10384" w:rsidP="006A07E3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A07E3" w:rsidRPr="00071B09" w:rsidRDefault="006A07E3" w:rsidP="006A07E3">
            <w:pPr>
              <w:jc w:val="center"/>
              <w:rPr>
                <w:sz w:val="28"/>
                <w:szCs w:val="28"/>
                <w:lang w:bidi="hi-IN"/>
              </w:rPr>
            </w:pPr>
            <w:r w:rsidRPr="00071B09">
              <w:rPr>
                <w:sz w:val="28"/>
                <w:szCs w:val="28"/>
                <w:lang w:bidi="hi-IN"/>
              </w:rPr>
              <w:t>0</w:t>
            </w:r>
          </w:p>
        </w:tc>
      </w:tr>
      <w:tr w:rsidR="003D5C81" w:rsidRPr="00071B09">
        <w:trPr>
          <w:trHeight w:val="146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:rsidR="003D5C81" w:rsidRPr="00071B09" w:rsidRDefault="003D5C81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071B09">
              <w:rPr>
                <w:rFonts w:cs="Times New Roman"/>
                <w:b/>
                <w:bCs/>
                <w:sz w:val="28"/>
                <w:szCs w:val="28"/>
              </w:rPr>
              <w:lastRenderedPageBreak/>
              <w:t>3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:rsidR="003D5C81" w:rsidRPr="00071B09" w:rsidRDefault="003D5C81">
            <w:pPr>
              <w:spacing w:after="0"/>
              <w:ind w:left="129" w:right="137"/>
              <w:rPr>
                <w:rFonts w:cs="Times New Roman"/>
                <w:b/>
                <w:bCs/>
                <w:sz w:val="28"/>
                <w:szCs w:val="28"/>
              </w:rPr>
            </w:pPr>
            <w:r w:rsidRPr="00071B0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 xml:space="preserve">Phương </w:t>
            </w:r>
            <w:r w:rsidRPr="00071B0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en-US" w:eastAsia="vi-VN"/>
              </w:rPr>
              <w:t xml:space="preserve">pháp tọa độ trong mặt phẳng </w:t>
            </w:r>
            <w:r w:rsidRPr="00071B0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  <w:t xml:space="preserve">  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3D5C81" w:rsidRPr="00071B09" w:rsidRDefault="003D5C81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val="en-US" w:eastAsia="vi-VN"/>
              </w:rPr>
            </w:pP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  <w:t xml:space="preserve">4.1 Phương trình đường thẳng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Nhận biết: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Viết phương trình đường thẳng khi biết điểm đi qua và VTCP/VTPT.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Tìm VTCP/VTPT khi cho phương trình đường thẳng.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-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Viết phương trình đường thẳng qua hai điểm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Thông hiểu: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-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Viết phương trình đường thẳng khi biết nó song song hoặc vuông góc với 1 đường thẳng cho trước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- 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Tính khoảng cách từ điểm đến đường thẳng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-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 xml:space="preserve"> Tính góc giữa 2 đường thẳng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-</w:t>
            </w:r>
            <w:r w:rsidR="00071B09">
              <w:rPr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 xml:space="preserve">Vị </w:t>
            </w:r>
            <w:r w:rsidR="00071B09">
              <w:rPr>
                <w:bCs/>
                <w:color w:val="000000"/>
                <w:sz w:val="28"/>
                <w:szCs w:val="28"/>
                <w:lang w:val="en-US"/>
              </w:rPr>
              <w:t>trí tương đối của 2 đường thẳng.</w:t>
            </w:r>
          </w:p>
          <w:p w:rsidR="003D5C81" w:rsidRPr="00071B09" w:rsidRDefault="003D5C81" w:rsidP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Vận dụng:</w:t>
            </w:r>
          </w:p>
          <w:p w:rsidR="003D5C81" w:rsidRPr="00071B09" w:rsidRDefault="003D5C81" w:rsidP="0029557A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sz w:val="28"/>
                <w:szCs w:val="28"/>
                <w:lang w:val="en-US"/>
              </w:rPr>
              <w:t xml:space="preserve">- </w:t>
            </w:r>
            <w:r w:rsidR="0029557A" w:rsidRPr="00071B09">
              <w:rPr>
                <w:bCs/>
                <w:sz w:val="28"/>
                <w:szCs w:val="28"/>
                <w:lang w:val="en-US"/>
              </w:rPr>
              <w:t>Viết phương trình đường thẳng nâng cao hơn</w:t>
            </w:r>
            <w:r w:rsidRPr="00071B09">
              <w:rPr>
                <w:bCs/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ind w:right="132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1" w:type="dxa"/>
            <w:vMerge w:val="restart"/>
            <w:shd w:val="clear" w:color="auto" w:fill="FFFFFF"/>
            <w:vAlign w:val="center"/>
          </w:tcPr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29557A" w:rsidRPr="00071B09" w:rsidRDefault="0029557A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  <w:p w:rsidR="003D5C81" w:rsidRPr="00071B09" w:rsidRDefault="003D5C81" w:rsidP="006149C4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highlight w:val="yellow"/>
                <w:lang w:val="en-US"/>
              </w:rPr>
              <w:t>(2)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3D5C81" w:rsidRPr="00071B09">
        <w:trPr>
          <w:trHeight w:val="145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:rsidR="003D5C81" w:rsidRPr="00071B09" w:rsidRDefault="003D5C81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:rsidR="003D5C81" w:rsidRPr="00071B09" w:rsidRDefault="003D5C81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:rsidR="003D5C81" w:rsidRPr="00071B09" w:rsidRDefault="003D5C81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</w:pP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  <w:t xml:space="preserve">4.2 Phương trình đường </w:t>
            </w: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val="en-US" w:eastAsia="vi-VN"/>
              </w:rPr>
              <w:t>tròn</w:t>
            </w: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Nhận biết: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-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Cho phương trình đường tròn, tìm tâm và bán kính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Viết phương trình đường tròn khi biết tâm và bán kính.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 xml:space="preserve">- Viết phương trình đường tròn khi biết đường kính AB. 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Thông hiểu: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 xml:space="preserve">- Viết phương trình đường tròn tiếp xúc đường thẳng cho trước 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Viết phương trình đường tròn qua 3 điểm.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Viết phương trình tiếp tuyến của đường tròn tại điểm thuộc đường tròn</w:t>
            </w:r>
          </w:p>
          <w:p w:rsidR="003D5C81" w:rsidRPr="00071B09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Vận dụng:</w:t>
            </w:r>
          </w:p>
          <w:p w:rsidR="003D5C81" w:rsidRPr="00071B09" w:rsidRDefault="003D5C81">
            <w:pPr>
              <w:pStyle w:val="Khc0"/>
              <w:spacing w:line="269" w:lineRule="auto"/>
              <w:ind w:left="128" w:right="132"/>
              <w:jc w:val="both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lastRenderedPageBreak/>
              <w:t xml:space="preserve">-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Tìm m để phương trình đã cho là phương trình đường tròn hoặc đường tròn có bán kính là một số cho trước.</w:t>
            </w:r>
          </w:p>
          <w:p w:rsidR="0029557A" w:rsidRPr="00071B09" w:rsidRDefault="0029557A">
            <w:pPr>
              <w:pStyle w:val="Khc0"/>
              <w:spacing w:line="269" w:lineRule="auto"/>
              <w:ind w:left="128" w:right="132"/>
              <w:jc w:val="both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-</w:t>
            </w:r>
            <w:r w:rsidR="00071B09">
              <w:rPr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Viết phương</w:t>
            </w:r>
            <w:r w:rsidR="00071B09">
              <w:rPr>
                <w:bCs/>
                <w:color w:val="000000"/>
                <w:sz w:val="28"/>
                <w:szCs w:val="28"/>
                <w:lang w:val="en-US"/>
              </w:rPr>
              <w:t xml:space="preserve"> trình đường tròn nâng cao hơn.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ind w:right="132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1" w:type="dxa"/>
            <w:vMerge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3D5C81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555640" w:rsidRPr="00071B09">
        <w:trPr>
          <w:trHeight w:val="89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:rsidR="00555640" w:rsidRPr="00071B09" w:rsidRDefault="00555640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:rsidR="00555640" w:rsidRPr="00071B09" w:rsidRDefault="00555640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:rsidR="00555640" w:rsidRPr="00071B09" w:rsidRDefault="0096586D">
            <w:pPr>
              <w:spacing w:after="0"/>
              <w:ind w:left="127" w:right="132"/>
              <w:rPr>
                <w:rFonts w:eastAsia="Times New Roman" w:cs="Times New Roman"/>
                <w:b/>
                <w:i/>
                <w:sz w:val="28"/>
                <w:szCs w:val="28"/>
              </w:rPr>
            </w:pP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  <w:t>4.3 Phương trình đ</w:t>
            </w: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val="en-US" w:eastAsia="vi-VN"/>
              </w:rPr>
              <w:t xml:space="preserve">ường </w:t>
            </w:r>
            <w:r w:rsidRPr="00071B09">
              <w:rPr>
                <w:rFonts w:eastAsia="Times New Roman" w:cs="Times New Roman"/>
                <w:b/>
                <w:i/>
                <w:color w:val="000000"/>
                <w:sz w:val="28"/>
                <w:szCs w:val="28"/>
                <w:lang w:eastAsia="vi-VN"/>
              </w:rPr>
              <w:t>elip</w:t>
            </w:r>
          </w:p>
        </w:tc>
        <w:tc>
          <w:tcPr>
            <w:tcW w:w="6379" w:type="dxa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Nhận biết:</w:t>
            </w:r>
          </w:p>
          <w:p w:rsidR="00555640" w:rsidRPr="00071B09" w:rsidRDefault="0096586D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- 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Cho phương trình elip đúng dạng, xác định các yếu tố cơ bản.</w:t>
            </w:r>
          </w:p>
          <w:p w:rsidR="00555640" w:rsidRPr="00071B09" w:rsidRDefault="0096586D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/>
                <w:bCs/>
                <w:color w:val="000000"/>
                <w:sz w:val="28"/>
                <w:szCs w:val="28"/>
                <w:lang w:val="en-US"/>
              </w:rPr>
              <w:t>Thông hiểu:</w:t>
            </w:r>
          </w:p>
          <w:p w:rsidR="00555640" w:rsidRPr="00071B09" w:rsidRDefault="0096586D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- Cho phương trình elip chưa đúng dạng, xác định các yếu tố cơ bản.</w:t>
            </w:r>
            <w:bookmarkStart w:id="3" w:name="_GoBack"/>
            <w:bookmarkEnd w:id="3"/>
          </w:p>
          <w:p w:rsidR="00511C50" w:rsidRPr="00071B09" w:rsidRDefault="00071B09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 xml:space="preserve">- </w:t>
            </w:r>
            <w:r w:rsidR="00511C50" w:rsidRPr="00071B09">
              <w:rPr>
                <w:bCs/>
                <w:color w:val="000000"/>
                <w:sz w:val="28"/>
                <w:szCs w:val="28"/>
                <w:lang w:val="en-US"/>
              </w:rPr>
              <w:t>Viết phương trì</w:t>
            </w:r>
            <w:r w:rsidRPr="00071B09">
              <w:rPr>
                <w:bCs/>
                <w:color w:val="000000"/>
                <w:sz w:val="28"/>
                <w:szCs w:val="28"/>
                <w:lang w:val="en-US"/>
              </w:rPr>
              <w:t>nh chính tắc khi cho các yếu tố.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55640" w:rsidRPr="00071B09" w:rsidRDefault="00D70A10">
            <w:pPr>
              <w:pStyle w:val="Khc0"/>
              <w:spacing w:line="252" w:lineRule="auto"/>
              <w:ind w:right="132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55640" w:rsidRPr="00071B09" w:rsidRDefault="00D70A10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555640" w:rsidRPr="00071B09">
        <w:trPr>
          <w:trHeight w:hRule="exact" w:val="528"/>
          <w:jc w:val="center"/>
        </w:trPr>
        <w:tc>
          <w:tcPr>
            <w:tcW w:w="4531" w:type="dxa"/>
            <w:gridSpan w:val="3"/>
            <w:shd w:val="clear" w:color="auto" w:fill="FFFFFF"/>
            <w:vAlign w:val="center"/>
          </w:tcPr>
          <w:p w:rsidR="00555640" w:rsidRPr="00071B09" w:rsidRDefault="0096586D">
            <w:pPr>
              <w:spacing w:after="0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071B09">
              <w:rPr>
                <w:rFonts w:cs="Times New Roman"/>
                <w:b/>
                <w:bCs/>
                <w:sz w:val="28"/>
                <w:szCs w:val="28"/>
              </w:rPr>
              <w:t>Tổng</w:t>
            </w:r>
          </w:p>
        </w:tc>
        <w:tc>
          <w:tcPr>
            <w:tcW w:w="6379" w:type="dxa"/>
            <w:shd w:val="clear" w:color="auto" w:fill="FFFFFF"/>
            <w:vAlign w:val="center"/>
          </w:tcPr>
          <w:p w:rsidR="00555640" w:rsidRPr="00071B09" w:rsidRDefault="00555640">
            <w:pPr>
              <w:spacing w:after="0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/>
            <w:vAlign w:val="center"/>
          </w:tcPr>
          <w:p w:rsidR="00555640" w:rsidRPr="00071B09" w:rsidRDefault="00D70A10" w:rsidP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  <w:lang w:val="en-US"/>
              </w:rPr>
            </w:pPr>
            <w:r w:rsidRPr="00071B09">
              <w:rPr>
                <w:color w:val="000000"/>
                <w:sz w:val="28"/>
                <w:szCs w:val="28"/>
              </w:rPr>
              <w:t>1</w:t>
            </w:r>
            <w:r w:rsidR="003D5C81" w:rsidRPr="00071B09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55640" w:rsidRPr="00071B09" w:rsidRDefault="00D70A10">
            <w:pPr>
              <w:pStyle w:val="Khc0"/>
              <w:spacing w:line="252" w:lineRule="auto"/>
              <w:rPr>
                <w:color w:val="000000"/>
                <w:sz w:val="28"/>
                <w:szCs w:val="28"/>
              </w:rPr>
            </w:pPr>
            <w:r w:rsidRPr="00071B0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55640" w:rsidRPr="00071B09" w:rsidRDefault="003D5C81">
            <w:pPr>
              <w:pStyle w:val="Khc0"/>
              <w:spacing w:line="252" w:lineRule="auto"/>
              <w:rPr>
                <w:color w:val="000000"/>
                <w:sz w:val="28"/>
                <w:szCs w:val="28"/>
              </w:rPr>
            </w:pPr>
            <w:r w:rsidRPr="00071B0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55640" w:rsidRPr="00071B09" w:rsidRDefault="0096586D">
            <w:pPr>
              <w:pStyle w:val="Khc0"/>
              <w:spacing w:line="252" w:lineRule="auto"/>
              <w:rPr>
                <w:color w:val="000000"/>
                <w:sz w:val="28"/>
                <w:szCs w:val="28"/>
              </w:rPr>
            </w:pPr>
            <w:r w:rsidRPr="00071B09">
              <w:rPr>
                <w:color w:val="000000"/>
                <w:sz w:val="28"/>
                <w:szCs w:val="28"/>
              </w:rPr>
              <w:t>0</w:t>
            </w:r>
          </w:p>
        </w:tc>
      </w:tr>
    </w:tbl>
    <w:p w:rsidR="00555640" w:rsidRPr="00071B09" w:rsidRDefault="00555640">
      <w:pPr>
        <w:rPr>
          <w:b/>
          <w:sz w:val="28"/>
          <w:szCs w:val="28"/>
          <w:lang w:val="en-US"/>
        </w:rPr>
      </w:pPr>
    </w:p>
    <w:sectPr w:rsidR="00555640" w:rsidRPr="00071B09">
      <w:pgSz w:w="16838" w:h="11906" w:orient="landscape"/>
      <w:pgMar w:top="680" w:right="851" w:bottom="680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4A73" w:rsidRDefault="00044A73">
      <w:pPr>
        <w:spacing w:line="240" w:lineRule="auto"/>
      </w:pPr>
      <w:r>
        <w:separator/>
      </w:r>
    </w:p>
  </w:endnote>
  <w:endnote w:type="continuationSeparator" w:id="0">
    <w:p w:rsidR="00044A73" w:rsidRDefault="00044A7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4A73" w:rsidRDefault="00044A73">
      <w:pPr>
        <w:spacing w:after="0"/>
      </w:pPr>
      <w:r>
        <w:separator/>
      </w:r>
    </w:p>
  </w:footnote>
  <w:footnote w:type="continuationSeparator" w:id="0">
    <w:p w:rsidR="00044A73" w:rsidRDefault="00044A73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888"/>
    <w:rsid w:val="00044A73"/>
    <w:rsid w:val="00071B09"/>
    <w:rsid w:val="00184FDD"/>
    <w:rsid w:val="001F783C"/>
    <w:rsid w:val="002528BB"/>
    <w:rsid w:val="0029557A"/>
    <w:rsid w:val="0033166F"/>
    <w:rsid w:val="003538E6"/>
    <w:rsid w:val="00385B38"/>
    <w:rsid w:val="0039270C"/>
    <w:rsid w:val="003D5C81"/>
    <w:rsid w:val="00417521"/>
    <w:rsid w:val="00511C50"/>
    <w:rsid w:val="00555640"/>
    <w:rsid w:val="005B2C16"/>
    <w:rsid w:val="005B66A8"/>
    <w:rsid w:val="00635DB3"/>
    <w:rsid w:val="006368ED"/>
    <w:rsid w:val="006A07E3"/>
    <w:rsid w:val="00716101"/>
    <w:rsid w:val="0082366F"/>
    <w:rsid w:val="00863495"/>
    <w:rsid w:val="008E7ED0"/>
    <w:rsid w:val="0096586D"/>
    <w:rsid w:val="009C46F6"/>
    <w:rsid w:val="00A840EE"/>
    <w:rsid w:val="00AD0016"/>
    <w:rsid w:val="00AE4888"/>
    <w:rsid w:val="00B03070"/>
    <w:rsid w:val="00B1184C"/>
    <w:rsid w:val="00CD3415"/>
    <w:rsid w:val="00D10384"/>
    <w:rsid w:val="00D70A10"/>
    <w:rsid w:val="00DA4F41"/>
    <w:rsid w:val="00E42674"/>
    <w:rsid w:val="00ED5B9C"/>
    <w:rsid w:val="00F041CC"/>
    <w:rsid w:val="00F05D08"/>
    <w:rsid w:val="622A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9C72766-8C6E-4663-A463-D98F2D03B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20" w:line="300" w:lineRule="auto"/>
    </w:pPr>
    <w:rPr>
      <w:rFonts w:ascii="Times New Roman" w:hAnsi="Times New Roman"/>
      <w:sz w:val="24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basedOn w:val="DefaultParagraphFont"/>
    <w:link w:val="Tiu10"/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Tiu10">
    <w:name w:val="Tiêu đề #1"/>
    <w:basedOn w:val="Normal"/>
    <w:link w:val="Tiu1"/>
    <w:pPr>
      <w:widowControl w:val="0"/>
      <w:spacing w:line="240" w:lineRule="auto"/>
      <w:jc w:val="center"/>
      <w:outlineLvl w:val="0"/>
    </w:pPr>
    <w:rPr>
      <w:rFonts w:eastAsia="Times New Roman" w:cs="Times New Roman"/>
      <w:b/>
      <w:bCs/>
      <w:sz w:val="26"/>
      <w:szCs w:val="26"/>
    </w:rPr>
  </w:style>
  <w:style w:type="character" w:customStyle="1" w:styleId="Khc">
    <w:name w:val="Khác_"/>
    <w:basedOn w:val="DefaultParagraphFont"/>
    <w:link w:val="Khc0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pPr>
      <w:widowControl w:val="0"/>
      <w:spacing w:after="0" w:line="240" w:lineRule="auto"/>
      <w:jc w:val="center"/>
    </w:pPr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6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674"/>
    <w:rPr>
      <w:rFonts w:ascii="Segoe UI" w:hAnsi="Segoe UI" w:cs="Segoe UI"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Legion</cp:lastModifiedBy>
  <cp:revision>3</cp:revision>
  <cp:lastPrinted>2023-04-01T04:42:00Z</cp:lastPrinted>
  <dcterms:created xsi:type="dcterms:W3CDTF">2023-05-26T04:09:00Z</dcterms:created>
  <dcterms:modified xsi:type="dcterms:W3CDTF">2023-05-26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130</vt:lpwstr>
  </property>
  <property fmtid="{D5CDD505-2E9C-101B-9397-08002B2CF9AE}" pid="4" name="ICV">
    <vt:lpwstr>B56C12B2F2AC452D9F94350662B454A5</vt:lpwstr>
  </property>
</Properties>
</file>